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71" r:id="rId2"/>
    <p:sldId id="346" r:id="rId3"/>
    <p:sldId id="379" r:id="rId4"/>
    <p:sldId id="372" r:id="rId5"/>
    <p:sldId id="380" r:id="rId6"/>
    <p:sldId id="381" r:id="rId7"/>
    <p:sldId id="373" r:id="rId8"/>
    <p:sldId id="382" r:id="rId9"/>
    <p:sldId id="267" r:id="rId10"/>
    <p:sldId id="362" r:id="rId11"/>
    <p:sldId id="363" r:id="rId12"/>
    <p:sldId id="364" r:id="rId13"/>
    <p:sldId id="365" r:id="rId14"/>
    <p:sldId id="366" r:id="rId15"/>
    <p:sldId id="383" r:id="rId16"/>
    <p:sldId id="367" r:id="rId17"/>
    <p:sldId id="374" r:id="rId18"/>
    <p:sldId id="376" r:id="rId19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7" autoAdjust="0"/>
    <p:restoredTop sz="94660"/>
  </p:normalViewPr>
  <p:slideViewPr>
    <p:cSldViewPr>
      <p:cViewPr varScale="1">
        <p:scale>
          <a:sx n="108" d="100"/>
          <a:sy n="108" d="100"/>
        </p:scale>
        <p:origin x="468" y="1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25/12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5610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1.mp3"/><Relationship Id="rId7" Type="http://schemas.openxmlformats.org/officeDocument/2006/relationships/image" Target="../media/image5.png"/><Relationship Id="rId12" Type="http://schemas.openxmlformats.org/officeDocument/2006/relationships/image" Target="../media/image23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11" Type="http://schemas.openxmlformats.org/officeDocument/2006/relationships/image" Target="../media/image22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2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7.png"/><Relationship Id="rId18" Type="http://schemas.openxmlformats.org/officeDocument/2006/relationships/image" Target="../media/image32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5.png"/><Relationship Id="rId7" Type="http://schemas.openxmlformats.org/officeDocument/2006/relationships/audio" Target="../media/audio2.wav"/><Relationship Id="rId12" Type="http://schemas.openxmlformats.org/officeDocument/2006/relationships/image" Target="../media/image26.png"/><Relationship Id="rId17" Type="http://schemas.openxmlformats.org/officeDocument/2006/relationships/image" Target="../media/image22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31.png"/><Relationship Id="rId20" Type="http://schemas.openxmlformats.org/officeDocument/2006/relationships/image" Target="../media/image34.png"/><Relationship Id="rId1" Type="http://schemas.microsoft.com/office/2007/relationships/media" Target="../media/media2.mp3"/><Relationship Id="rId6" Type="http://schemas.openxmlformats.org/officeDocument/2006/relationships/audio" Target="../media/audio5.wav"/><Relationship Id="rId11" Type="http://schemas.openxmlformats.org/officeDocument/2006/relationships/image" Target="../media/image29.png"/><Relationship Id="rId24" Type="http://schemas.openxmlformats.org/officeDocument/2006/relationships/audio" Target="NULL"/><Relationship Id="rId5" Type="http://schemas.openxmlformats.org/officeDocument/2006/relationships/audio" Target="../media/audio4.wav"/><Relationship Id="rId15" Type="http://schemas.openxmlformats.org/officeDocument/2006/relationships/image" Target="../media/image30.png"/><Relationship Id="rId23" Type="http://schemas.openxmlformats.org/officeDocument/2006/relationships/audio" Target="NULL"/><Relationship Id="rId10" Type="http://schemas.openxmlformats.org/officeDocument/2006/relationships/image" Target="../media/image25.emf"/><Relationship Id="rId19" Type="http://schemas.openxmlformats.org/officeDocument/2006/relationships/image" Target="../media/image33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4.png"/><Relationship Id="rId14" Type="http://schemas.openxmlformats.org/officeDocument/2006/relationships/image" Target="../media/image28.emf"/><Relationship Id="rId22" Type="http://schemas.openxmlformats.org/officeDocument/2006/relationships/audio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30.png"/><Relationship Id="rId18" Type="http://schemas.openxmlformats.org/officeDocument/2006/relationships/image" Target="../media/image33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3.png"/><Relationship Id="rId7" Type="http://schemas.openxmlformats.org/officeDocument/2006/relationships/audio" Target="../media/audio1.wav"/><Relationship Id="rId12" Type="http://schemas.openxmlformats.org/officeDocument/2006/relationships/image" Target="../media/image28.emf"/><Relationship Id="rId17" Type="http://schemas.openxmlformats.org/officeDocument/2006/relationships/image" Target="../media/image41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36.png"/><Relationship Id="rId20" Type="http://schemas.openxmlformats.org/officeDocument/2006/relationships/image" Target="../media/image3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7.png"/><Relationship Id="rId5" Type="http://schemas.openxmlformats.org/officeDocument/2006/relationships/audio" Target="../media/audio5.wav"/><Relationship Id="rId15" Type="http://schemas.openxmlformats.org/officeDocument/2006/relationships/image" Target="../media/image22.png"/><Relationship Id="rId23" Type="http://schemas.openxmlformats.org/officeDocument/2006/relationships/image" Target="../media/image44.png"/><Relationship Id="rId28" Type="http://schemas.openxmlformats.org/officeDocument/2006/relationships/audio" Target="NULL"/><Relationship Id="rId10" Type="http://schemas.openxmlformats.org/officeDocument/2006/relationships/image" Target="../media/image26.png"/><Relationship Id="rId19" Type="http://schemas.openxmlformats.org/officeDocument/2006/relationships/image" Target="../media/image42.png"/><Relationship Id="rId4" Type="http://schemas.openxmlformats.org/officeDocument/2006/relationships/audio" Target="../media/audio4.wav"/><Relationship Id="rId9" Type="http://schemas.openxmlformats.org/officeDocument/2006/relationships/image" Target="../media/image25.emf"/><Relationship Id="rId14" Type="http://schemas.openxmlformats.org/officeDocument/2006/relationships/image" Target="../media/image31.png"/><Relationship Id="rId22" Type="http://schemas.openxmlformats.org/officeDocument/2006/relationships/image" Target="../media/image35.png"/><Relationship Id="rId27" Type="http://schemas.openxmlformats.org/officeDocument/2006/relationships/audio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8.emf"/><Relationship Id="rId18" Type="http://schemas.openxmlformats.org/officeDocument/2006/relationships/image" Target="../media/image33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audio" Target="../media/media2.mp3"/><Relationship Id="rId16" Type="http://schemas.openxmlformats.org/officeDocument/2006/relationships/image" Target="../media/image22.png"/><Relationship Id="rId20" Type="http://schemas.openxmlformats.org/officeDocument/2006/relationships/image" Target="../media/image3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6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31.png"/><Relationship Id="rId23" Type="http://schemas.openxmlformats.org/officeDocument/2006/relationships/audio" Target="NULL"/><Relationship Id="rId10" Type="http://schemas.openxmlformats.org/officeDocument/2006/relationships/image" Target="../media/image390.png"/><Relationship Id="rId19" Type="http://schemas.openxmlformats.org/officeDocument/2006/relationships/image" Target="../media/image34.png"/><Relationship Id="rId4" Type="http://schemas.openxmlformats.org/officeDocument/2006/relationships/audio" Target="../media/audio4.wav"/><Relationship Id="rId9" Type="http://schemas.openxmlformats.org/officeDocument/2006/relationships/image" Target="../media/image25.emf"/><Relationship Id="rId14" Type="http://schemas.openxmlformats.org/officeDocument/2006/relationships/image" Target="../media/image30.png"/><Relationship Id="rId22" Type="http://schemas.openxmlformats.org/officeDocument/2006/relationships/audio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8.emf"/><Relationship Id="rId18" Type="http://schemas.openxmlformats.org/officeDocument/2006/relationships/image" Target="../media/image33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audio" Target="../media/media2.mp3"/><Relationship Id="rId16" Type="http://schemas.openxmlformats.org/officeDocument/2006/relationships/image" Target="../media/image22.png"/><Relationship Id="rId20" Type="http://schemas.openxmlformats.org/officeDocument/2006/relationships/image" Target="../media/image3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6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31.png"/><Relationship Id="rId23" Type="http://schemas.openxmlformats.org/officeDocument/2006/relationships/audio" Target="NULL"/><Relationship Id="rId10" Type="http://schemas.openxmlformats.org/officeDocument/2006/relationships/image" Target="../media/image46.png"/><Relationship Id="rId19" Type="http://schemas.openxmlformats.org/officeDocument/2006/relationships/image" Target="../media/image34.png"/><Relationship Id="rId4" Type="http://schemas.openxmlformats.org/officeDocument/2006/relationships/audio" Target="../media/audio4.wav"/><Relationship Id="rId9" Type="http://schemas.openxmlformats.org/officeDocument/2006/relationships/image" Target="../media/image25.emf"/><Relationship Id="rId14" Type="http://schemas.openxmlformats.org/officeDocument/2006/relationships/image" Target="../media/image30.png"/><Relationship Id="rId22" Type="http://schemas.openxmlformats.org/officeDocument/2006/relationships/audio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30.png"/><Relationship Id="rId18" Type="http://schemas.openxmlformats.org/officeDocument/2006/relationships/image" Target="../media/image33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7.png"/><Relationship Id="rId7" Type="http://schemas.openxmlformats.org/officeDocument/2006/relationships/audio" Target="../media/audio1.wav"/><Relationship Id="rId12" Type="http://schemas.openxmlformats.org/officeDocument/2006/relationships/image" Target="../media/image28.emf"/><Relationship Id="rId17" Type="http://schemas.openxmlformats.org/officeDocument/2006/relationships/image" Target="../media/image400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37.png"/><Relationship Id="rId20" Type="http://schemas.openxmlformats.org/officeDocument/2006/relationships/image" Target="../media/image3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7.png"/><Relationship Id="rId5" Type="http://schemas.openxmlformats.org/officeDocument/2006/relationships/audio" Target="../media/audio5.wav"/><Relationship Id="rId15" Type="http://schemas.openxmlformats.org/officeDocument/2006/relationships/image" Target="../media/image22.png"/><Relationship Id="rId23" Type="http://schemas.openxmlformats.org/officeDocument/2006/relationships/image" Target="../media/image48.png"/><Relationship Id="rId28" Type="http://schemas.openxmlformats.org/officeDocument/2006/relationships/audio" Target="NULL"/><Relationship Id="rId10" Type="http://schemas.openxmlformats.org/officeDocument/2006/relationships/image" Target="../media/image26.png"/><Relationship Id="rId19" Type="http://schemas.openxmlformats.org/officeDocument/2006/relationships/image" Target="../media/image45.png"/><Relationship Id="rId4" Type="http://schemas.openxmlformats.org/officeDocument/2006/relationships/audio" Target="../media/audio4.wav"/><Relationship Id="rId9" Type="http://schemas.openxmlformats.org/officeDocument/2006/relationships/image" Target="../media/image25.emf"/><Relationship Id="rId14" Type="http://schemas.openxmlformats.org/officeDocument/2006/relationships/image" Target="../media/image31.png"/><Relationship Id="rId22" Type="http://schemas.openxmlformats.org/officeDocument/2006/relationships/image" Target="../media/image35.png"/><Relationship Id="rId27" Type="http://schemas.openxmlformats.org/officeDocument/2006/relationships/audio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em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AF2BF313-F9AE-42F2-A984-561B8BC12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8A378C8-E210-4965-95B8-44F982113B2A}"/>
              </a:ext>
            </a:extLst>
          </p:cNvPr>
          <p:cNvSpPr/>
          <p:nvPr/>
        </p:nvSpPr>
        <p:spPr>
          <a:xfrm>
            <a:off x="1790700" y="811010"/>
            <a:ext cx="86106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ĐÔNG THẠNH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VÀ CẠNH CỦA MỘT TAM GIÁC</a:t>
            </a:r>
            <a:endParaRPr 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681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828800" y="685800"/>
            <a:ext cx="9071835" cy="2056478"/>
            <a:chOff x="2434106" y="246185"/>
            <a:chExt cx="9486901" cy="590478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59047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</a:pPr>
                  <a:r>
                    <a:rPr lang="en-US" sz="36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𝐶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m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u</m:t>
                      </m:r>
                    </m:oMath>
                  </a14:m>
                  <a:endParaRPr lang="vi-VN" sz="3600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blipFill>
                  <a:blip r:embed="rId11"/>
                  <a:stretch>
                    <a:fillRect l="-1059" t="-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5476" y="991362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3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7435" y="1837935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8787" y="4465268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826" y="4532149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966" y="4444602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850168" y="3514335"/>
            <a:ext cx="4249867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321145" y="3989902"/>
              <a:ext cx="312265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28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2800" noProof="1">
                  <a:latin typeface="Palatino Linotype" panose="02040502050505030304" pitchFamily="18" charset="0"/>
                </a:rPr>
                <a:t>AB + BC &gt; AC  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304525" y="3367717"/>
            <a:ext cx="4429533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341722" y="3989903"/>
              <a:ext cx="269726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>
                  <a:solidFill>
                    <a:schemeClr val="tx1">
                      <a:lumMod val="95000"/>
                      <a:lumOff val="5000"/>
                    </a:schemeClr>
                  </a:solidFill>
                  <a:latin typeface="Palatino Linotype" panose="02040502050505030304" pitchFamily="18" charset="0"/>
                </a:rPr>
                <a:t>BC – AB &lt; AC</a:t>
              </a:r>
              <a:endParaRPr lang="vi-VN" sz="2800" noProof="1">
                <a:solidFill>
                  <a:schemeClr val="tx1">
                    <a:lumMod val="95000"/>
                    <a:lumOff val="5000"/>
                  </a:scheme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665324" y="4741274"/>
            <a:ext cx="5327004" cy="1162442"/>
            <a:chOff x="1685747" y="5064919"/>
            <a:chExt cx="6409096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367526" y="5299148"/>
              <a:ext cx="560616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685747" y="5064919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2367527" y="5635627"/>
              <a:ext cx="5727316" cy="5745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solidFill>
                    <a:schemeClr val="tx1">
                      <a:lumMod val="95000"/>
                      <a:lumOff val="5000"/>
                    </a:schemeClr>
                  </a:solidFill>
                  <a:latin typeface="Palatino Linotype" panose="02040502050505030304" pitchFamily="18" charset="0"/>
                </a:rPr>
                <a:t>BC – AB &lt; AC &lt; BC +  AB </a:t>
              </a:r>
              <a:endParaRPr lang="vi-VN" sz="2800" noProof="1">
                <a:solidFill>
                  <a:schemeClr val="tx1">
                    <a:lumMod val="95000"/>
                    <a:lumOff val="5000"/>
                  </a:scheme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344415" y="4726143"/>
            <a:ext cx="4446331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55768" y="5635627"/>
              <a:ext cx="286917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AB – AC &gt;  BC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785569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2919142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638141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626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-7.40741E-7 L 0.00677 -0.51551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202127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fr-FR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 vào bất đẳng thức tam giác, kiểm tra xem bộ ba nào trong các bộ ba đoạn thẳng cho sau đây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thể </a:t>
              </a:r>
              <a:r>
                <a:rPr lang="fr-FR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 cạnh của một tam giác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771046" cy="1162442"/>
            <a:chOff x="2256516" y="3433557"/>
            <a:chExt cx="565939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71021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blipFill>
                  <a:blip r:embed="rId17"/>
                  <a:stretch>
                    <a:fillRect l="-4260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040808" cy="1258717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8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10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r>
                    <a:rPr lang="en-US" sz="3000" noProof="1">
                      <a:latin typeface="Palatino Linotype" panose="02040502050505030304" pitchFamily="18" charset="0"/>
                    </a:rPr>
                    <a:t> </a:t>
                  </a:r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blipFill>
                  <a:blip r:embed="rId19"/>
                  <a:stretch>
                    <a:fillRect l="-4143" t="-19737" b="-42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110307" cy="1162442"/>
            <a:chOff x="2228026" y="5129048"/>
            <a:chExt cx="496771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1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9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102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980495" cy="1161393"/>
            <a:chOff x="7144988" y="5089690"/>
            <a:chExt cx="530732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04758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20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9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blipFill>
                  <a:blip r:embed="rId23"/>
                  <a:stretch>
                    <a:fillRect l="-613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00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237403" y="1031994"/>
            <a:ext cx="9573597" cy="1518893"/>
            <a:chOff x="2434106" y="246185"/>
            <a:chExt cx="10069499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10069499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7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700" b="0" i="0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7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 cm,AC =  4cm. </a:t>
                  </a:r>
                  <a:r>
                    <a:rPr lang="en-US" sz="27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là một số nguyên. Vậy </a:t>
                  </a:r>
                  <a:r>
                    <a:rPr lang="en-US" sz="27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latin typeface="Palatino Linotype" panose="02040502050505030304" pitchFamily="18" charset="0"/>
                    </a:rPr>
                    <a:t>là</a:t>
                  </a:r>
                  <a:endParaRPr lang="vi-VN" sz="27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blipFill>
                  <a:blip r:embed="rId10"/>
                  <a:stretch>
                    <a:fillRect l="-2519" t="-5952" r="-2379" b="-160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6865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58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71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41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43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178537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285135" y="3950814"/>
              <a:ext cx="160514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>
                  <a:latin typeface="Palatino Linotype" panose="02040502050505030304" pitchFamily="18" charset="0"/>
                </a:rPr>
                <a:t>2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92833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170307" y="3946257"/>
              <a:ext cx="1549570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</a:t>
              </a:r>
              <a:r>
                <a:rPr lang="en-US" sz="2800" noProof="1">
                  <a:latin typeface="Palatino Linotype" panose="02040502050505030304" pitchFamily="18" charset="0"/>
                </a:rPr>
                <a:t> 4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1571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206932" y="5387428"/>
              <a:ext cx="157949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latin typeface="Palatino Linotype" panose="02040502050505030304" pitchFamily="18" charset="0"/>
                </a:rPr>
                <a:t>3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76035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9047143" y="5355841"/>
              <a:ext cx="163078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1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92980-6695-4603-9EB8-AB490E1EF696}"/>
              </a:ext>
            </a:extLst>
          </p:cNvPr>
          <p:cNvSpPr/>
          <p:nvPr/>
        </p:nvSpPr>
        <p:spPr>
          <a:xfrm>
            <a:off x="-4572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6AF0EEB-063F-498F-AD6D-8CFEB5BCE722}"/>
              </a:ext>
            </a:extLst>
          </p:cNvPr>
          <p:cNvSpPr/>
          <p:nvPr/>
        </p:nvSpPr>
        <p:spPr>
          <a:xfrm>
            <a:off x="32475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39030A7-DCF8-428B-8110-D21F928FAF59}"/>
              </a:ext>
            </a:extLst>
          </p:cNvPr>
          <p:cNvSpPr/>
          <p:nvPr/>
        </p:nvSpPr>
        <p:spPr>
          <a:xfrm>
            <a:off x="69665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208840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343918" y="613347"/>
            <a:ext cx="9543282" cy="1633471"/>
            <a:chOff x="2328911" y="559095"/>
            <a:chExt cx="9486901" cy="177063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328911" y="559095"/>
              <a:ext cx="9486901" cy="17706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/>
                  <a:r>
                    <a:rPr lang="en-US" sz="2800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0 cm, BC =  7cm. </a:t>
                  </a:r>
                  <a:r>
                    <a:rPr lang="en-US" sz="28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là một số nguyên tố lớn hơn 11. Vậy </a:t>
                  </a:r>
                  <a:r>
                    <a:rPr lang="en-US" sz="28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latin typeface="Palatino Linotype" panose="02040502050505030304" pitchFamily="18" charset="0"/>
                    </a:rPr>
                    <a:t>là</a:t>
                  </a:r>
                  <a:endParaRPr lang="vi-VN" sz="28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ea typeface="MS PMincho" panose="02020600040205080304" pitchFamily="18" charset="-128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blipFill>
                  <a:blip r:embed="rId10"/>
                  <a:stretch>
                    <a:fillRect l="-2595" t="-8962" r="-2595" b="-155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72318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182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95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5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7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330937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908275" y="3769281"/>
              <a:ext cx="197917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>
                  <a:latin typeface="Palatino Linotype" panose="02040502050505030304" pitchFamily="18" charset="0"/>
                </a:rPr>
                <a:t>15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244437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858201" y="3799084"/>
              <a:ext cx="191933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17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3095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3812895" y="5315739"/>
              <a:ext cx="1949253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13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244437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19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0F62BFA-5845-4A57-8223-547686DE1E96}"/>
              </a:ext>
            </a:extLst>
          </p:cNvPr>
          <p:cNvSpPr/>
          <p:nvPr/>
        </p:nvSpPr>
        <p:spPr>
          <a:xfrm>
            <a:off x="-3048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3E88DC6-643B-478B-BC5D-8FA7FE6F89F1}"/>
              </a:ext>
            </a:extLst>
          </p:cNvPr>
          <p:cNvSpPr/>
          <p:nvPr/>
        </p:nvSpPr>
        <p:spPr>
          <a:xfrm>
            <a:off x="33999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8C7BAB-C2A1-4252-8ACD-8DBA2F2D7F49}"/>
              </a:ext>
            </a:extLst>
          </p:cNvPr>
          <p:cNvSpPr/>
          <p:nvPr/>
        </p:nvSpPr>
        <p:spPr>
          <a:xfrm>
            <a:off x="71189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410058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193178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l-GR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với hai cạnh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 = 1cm; AC = 9cm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Tìm độ dài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 AB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biết độ dài cạnh này là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cm). </a:t>
              </a:r>
              <a:r>
                <a:rPr lang="el-G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là tam giác gì?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6"/>
            <a:ext cx="4625776" cy="1018776"/>
            <a:chOff x="2256516" y="3433557"/>
            <a:chExt cx="6942125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586700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6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blipFill>
                  <a:blip r:embed="rId17"/>
                  <a:stretch>
                    <a:fillRect l="-4110" t="-29825" b="-719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604660" cy="1074956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60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blipFill>
                  <a:blip r:embed="rId19"/>
                  <a:stretch>
                    <a:fillRect l="-3306" t="-30357" b="-7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604489" cy="1162442"/>
            <a:chOff x="2228026" y="5129048"/>
            <a:chExt cx="5564983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2"/>
              <a:ext cx="5130147" cy="108061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0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</m:oMath>
                  </a14:m>
                  <a:endParaRPr lang="vi-VN" sz="26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5061" t="-27143" b="-4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4435205" cy="1161393"/>
            <a:chOff x="7144988" y="5089690"/>
            <a:chExt cx="591360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667193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9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a14:m>
                  <a:endParaRPr lang="vi-VN" sz="26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blipFill>
                  <a:blip r:embed="rId23"/>
                  <a:stretch>
                    <a:fillRect l="-5477" t="-25758" b="-484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4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5913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824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" y="1144265"/>
            <a:ext cx="1158422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rường học, người ta đánh dấu ba khu vực A,B,C là ba đỉnh của một tam giác , biết các khoảng cách AC = 15cm, AB = 45 cm.</a:t>
            </a:r>
          </a:p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Nếu đặt ở khu vực C một thiết bị phát Wifi có bán kính hoạt động 30m thì tại khu vực B có nhận được tín hiệu không? Tại sao?</a:t>
            </a:r>
          </a:p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ũng câu hỏi như trên với thiết bị phát Wifi có bán kính hoạt động 60m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777" y="3544922"/>
            <a:ext cx="5419725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9649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/SGK – 4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60809" y="2133600"/>
            <a:ext cx="4813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>
                <a:latin typeface="Times New Roman" panose="02020603050405020304" pitchFamily="18" charset="0"/>
                <a:cs typeface="Times New Roman" panose="02020603050405020304" pitchFamily="18" charset="0"/>
              </a:rPr>
              <a:t>(BĐT tam giác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976312" y="1676400"/>
            <a:ext cx="45720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800">
                <a:latin typeface="Times New Roman" panose="02020603050405020304" pitchFamily="18" charset="0"/>
              </a:rPr>
              <a:t>Xét </a:t>
            </a:r>
            <a:r>
              <a:rPr sz="28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ABC, với cạnh BC </a:t>
            </a:r>
            <a:r>
              <a:rPr sz="280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8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24062"/>
              </p:ext>
            </p:extLst>
          </p:nvPr>
        </p:nvGraphicFramePr>
        <p:xfrm>
          <a:off x="1000125" y="2194348"/>
          <a:ext cx="3343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" name="Equation" r:id="rId3" imgW="1663560" imgH="177480" progId="Equation.DSMT4">
                  <p:embed/>
                </p:oleObj>
              </mc:Choice>
              <mc:Fallback>
                <p:oleObj name="Equation" r:id="rId3" imgW="16635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94348"/>
                        <a:ext cx="33432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38819"/>
              </p:ext>
            </p:extLst>
          </p:nvPr>
        </p:nvGraphicFramePr>
        <p:xfrm>
          <a:off x="1120921" y="2667000"/>
          <a:ext cx="29337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" name="Equation" r:id="rId5" imgW="1396800" imgH="406080" progId="Equation.DSMT4">
                  <p:embed/>
                </p:oleObj>
              </mc:Choice>
              <mc:Fallback>
                <p:oleObj name="Equation" r:id="rId5" imgW="1396800" imgH="4060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21" y="2667000"/>
                        <a:ext cx="2933700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25920" y="3581400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Nếu đặt tại C thiết bị wifi có bán kính hoạt động bằng 30 m thì thì khu vực B không nhận được tín hiệu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46462" y="4707213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Nếu đặt tại C thiết bị wifi có bán kính hoạt động bằng 60 m thì thì khu vực B không nhận được tín hiệu</a:t>
            </a:r>
          </a:p>
        </p:txBody>
      </p:sp>
    </p:spTree>
    <p:extLst>
      <p:ext uri="{BB962C8B-B14F-4D97-AF65-F5344CB8AC3E}">
        <p14:creationId xmlns:p14="http://schemas.microsoft.com/office/powerpoint/2010/main" val="15948068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34608" y="3315801"/>
            <a:ext cx="4152703" cy="341608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010" y="838200"/>
            <a:ext cx="10793790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ẳng đo ba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b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iệu độ dài hai cạnh với độ dài cạnh còn lại của nhóm mình.</a:t>
            </a:r>
          </a:p>
        </p:txBody>
      </p:sp>
      <p:sp>
        <p:nvSpPr>
          <p:cNvPr id="9" name="Oval 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3:00</a:t>
            </a:r>
          </a:p>
        </p:txBody>
      </p:sp>
      <p:sp>
        <p:nvSpPr>
          <p:cNvPr id="10" name="Oval 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9</a:t>
            </a:r>
          </a:p>
        </p:txBody>
      </p:sp>
      <p:sp>
        <p:nvSpPr>
          <p:cNvPr id="11" name="Oval 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8</a:t>
            </a:r>
          </a:p>
        </p:txBody>
      </p:sp>
      <p:sp>
        <p:nvSpPr>
          <p:cNvPr id="12" name="Oval 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7</a:t>
            </a:r>
          </a:p>
        </p:txBody>
      </p:sp>
      <p:sp>
        <p:nvSpPr>
          <p:cNvPr id="13" name="Oval 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6</a:t>
            </a:r>
          </a:p>
        </p:txBody>
      </p:sp>
      <p:sp>
        <p:nvSpPr>
          <p:cNvPr id="14" name="Oval 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5</a:t>
            </a:r>
          </a:p>
        </p:txBody>
      </p:sp>
      <p:sp>
        <p:nvSpPr>
          <p:cNvPr id="15" name="Oval 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4</a:t>
            </a:r>
          </a:p>
        </p:txBody>
      </p:sp>
      <p:sp>
        <p:nvSpPr>
          <p:cNvPr id="16" name="Oval 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3</a:t>
            </a:r>
          </a:p>
        </p:txBody>
      </p:sp>
      <p:sp>
        <p:nvSpPr>
          <p:cNvPr id="17" name="Oval 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2</a:t>
            </a:r>
          </a:p>
        </p:txBody>
      </p:sp>
      <p:sp>
        <p:nvSpPr>
          <p:cNvPr id="18" name="Oval 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1</a:t>
            </a:r>
          </a:p>
        </p:txBody>
      </p:sp>
      <p:sp>
        <p:nvSpPr>
          <p:cNvPr id="19" name="Oval 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0</a:t>
            </a:r>
          </a:p>
        </p:txBody>
      </p:sp>
      <p:sp>
        <p:nvSpPr>
          <p:cNvPr id="20" name="Oval 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9</a:t>
            </a:r>
          </a:p>
        </p:txBody>
      </p:sp>
      <p:sp>
        <p:nvSpPr>
          <p:cNvPr id="21" name="Oval 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8</a:t>
            </a:r>
          </a:p>
        </p:txBody>
      </p:sp>
      <p:sp>
        <p:nvSpPr>
          <p:cNvPr id="22" name="Oval 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7</a:t>
            </a:r>
          </a:p>
        </p:txBody>
      </p:sp>
      <p:sp>
        <p:nvSpPr>
          <p:cNvPr id="23" name="Oval 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6</a:t>
            </a:r>
          </a:p>
        </p:txBody>
      </p:sp>
      <p:sp>
        <p:nvSpPr>
          <p:cNvPr id="24" name="Oval 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5</a:t>
            </a:r>
          </a:p>
        </p:txBody>
      </p:sp>
      <p:sp>
        <p:nvSpPr>
          <p:cNvPr id="25" name="Oval 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4</a:t>
            </a:r>
          </a:p>
        </p:txBody>
      </p:sp>
      <p:sp>
        <p:nvSpPr>
          <p:cNvPr id="26" name="Oval 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3</a:t>
            </a:r>
          </a:p>
        </p:txBody>
      </p:sp>
      <p:sp>
        <p:nvSpPr>
          <p:cNvPr id="27" name="Oval 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2</a:t>
            </a:r>
          </a:p>
        </p:txBody>
      </p:sp>
      <p:sp>
        <p:nvSpPr>
          <p:cNvPr id="28" name="Oval 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1</a:t>
            </a:r>
          </a:p>
        </p:txBody>
      </p:sp>
      <p:sp>
        <p:nvSpPr>
          <p:cNvPr id="29" name="Oval 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0</a:t>
            </a:r>
          </a:p>
        </p:txBody>
      </p:sp>
      <p:sp>
        <p:nvSpPr>
          <p:cNvPr id="30" name="Oval 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9</a:t>
            </a:r>
          </a:p>
        </p:txBody>
      </p:sp>
      <p:sp>
        <p:nvSpPr>
          <p:cNvPr id="31" name="Oval 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8</a:t>
            </a:r>
          </a:p>
        </p:txBody>
      </p:sp>
      <p:sp>
        <p:nvSpPr>
          <p:cNvPr id="32" name="Oval 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7</a:t>
            </a:r>
          </a:p>
        </p:txBody>
      </p:sp>
      <p:sp>
        <p:nvSpPr>
          <p:cNvPr id="33" name="Oval 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6</a:t>
            </a:r>
          </a:p>
        </p:txBody>
      </p:sp>
      <p:sp>
        <p:nvSpPr>
          <p:cNvPr id="34" name="Oval 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5</a:t>
            </a:r>
          </a:p>
        </p:txBody>
      </p:sp>
      <p:sp>
        <p:nvSpPr>
          <p:cNvPr id="35" name="Oval 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4</a:t>
            </a:r>
          </a:p>
        </p:txBody>
      </p:sp>
      <p:sp>
        <p:nvSpPr>
          <p:cNvPr id="36" name="Oval 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3</a:t>
            </a:r>
          </a:p>
        </p:txBody>
      </p:sp>
      <p:sp>
        <p:nvSpPr>
          <p:cNvPr id="37" name="Oval 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2</a:t>
            </a:r>
          </a:p>
        </p:txBody>
      </p:sp>
      <p:sp>
        <p:nvSpPr>
          <p:cNvPr id="38" name="Oval 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1</a:t>
            </a:r>
          </a:p>
        </p:txBody>
      </p:sp>
      <p:sp>
        <p:nvSpPr>
          <p:cNvPr id="39" name="Oval 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0</a:t>
            </a:r>
          </a:p>
        </p:txBody>
      </p:sp>
      <p:sp>
        <p:nvSpPr>
          <p:cNvPr id="40" name="Oval 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9</a:t>
            </a:r>
          </a:p>
        </p:txBody>
      </p:sp>
      <p:sp>
        <p:nvSpPr>
          <p:cNvPr id="41" name="Oval 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8</a:t>
            </a:r>
          </a:p>
        </p:txBody>
      </p:sp>
      <p:sp>
        <p:nvSpPr>
          <p:cNvPr id="42" name="Oval 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7</a:t>
            </a:r>
          </a:p>
        </p:txBody>
      </p:sp>
      <p:sp>
        <p:nvSpPr>
          <p:cNvPr id="43" name="Oval 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6</a:t>
            </a:r>
          </a:p>
        </p:txBody>
      </p:sp>
      <p:sp>
        <p:nvSpPr>
          <p:cNvPr id="44" name="Oval 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5</a:t>
            </a:r>
          </a:p>
        </p:txBody>
      </p:sp>
      <p:sp>
        <p:nvSpPr>
          <p:cNvPr id="45" name="Oval 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4</a:t>
            </a:r>
          </a:p>
        </p:txBody>
      </p:sp>
      <p:sp>
        <p:nvSpPr>
          <p:cNvPr id="46" name="Oval 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3</a:t>
            </a:r>
          </a:p>
        </p:txBody>
      </p:sp>
      <p:sp>
        <p:nvSpPr>
          <p:cNvPr id="47" name="Oval 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2</a:t>
            </a:r>
          </a:p>
        </p:txBody>
      </p:sp>
      <p:sp>
        <p:nvSpPr>
          <p:cNvPr id="48" name="Oval 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1</a:t>
            </a:r>
          </a:p>
        </p:txBody>
      </p:sp>
      <p:sp>
        <p:nvSpPr>
          <p:cNvPr id="49" name="Oval 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0</a:t>
            </a:r>
          </a:p>
        </p:txBody>
      </p:sp>
      <p:sp>
        <p:nvSpPr>
          <p:cNvPr id="50" name="Oval 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9</a:t>
            </a:r>
          </a:p>
        </p:txBody>
      </p:sp>
      <p:sp>
        <p:nvSpPr>
          <p:cNvPr id="51" name="Oval 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8</a:t>
            </a:r>
          </a:p>
        </p:txBody>
      </p:sp>
      <p:sp>
        <p:nvSpPr>
          <p:cNvPr id="52" name="Oval 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7</a:t>
            </a:r>
          </a:p>
        </p:txBody>
      </p:sp>
      <p:sp>
        <p:nvSpPr>
          <p:cNvPr id="53" name="Oval 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6</a:t>
            </a:r>
          </a:p>
        </p:txBody>
      </p:sp>
      <p:sp>
        <p:nvSpPr>
          <p:cNvPr id="54" name="Oval 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5</a:t>
            </a:r>
          </a:p>
        </p:txBody>
      </p:sp>
      <p:sp>
        <p:nvSpPr>
          <p:cNvPr id="55" name="Oval 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4</a:t>
            </a:r>
          </a:p>
        </p:txBody>
      </p:sp>
      <p:sp>
        <p:nvSpPr>
          <p:cNvPr id="56" name="Oval 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3</a:t>
            </a:r>
          </a:p>
        </p:txBody>
      </p:sp>
      <p:sp>
        <p:nvSpPr>
          <p:cNvPr id="57" name="Oval 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2</a:t>
            </a:r>
          </a:p>
        </p:txBody>
      </p:sp>
      <p:sp>
        <p:nvSpPr>
          <p:cNvPr id="58" name="Oval 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1</a:t>
            </a:r>
          </a:p>
        </p:txBody>
      </p:sp>
      <p:sp>
        <p:nvSpPr>
          <p:cNvPr id="59" name="Oval 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0</a:t>
            </a:r>
          </a:p>
        </p:txBody>
      </p:sp>
      <p:sp>
        <p:nvSpPr>
          <p:cNvPr id="60" name="Oval 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9</a:t>
            </a:r>
          </a:p>
        </p:txBody>
      </p:sp>
      <p:sp>
        <p:nvSpPr>
          <p:cNvPr id="61" name="Oval 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8</a:t>
            </a:r>
          </a:p>
        </p:txBody>
      </p:sp>
      <p:sp>
        <p:nvSpPr>
          <p:cNvPr id="62" name="Oval 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7</a:t>
            </a:r>
          </a:p>
        </p:txBody>
      </p:sp>
      <p:sp>
        <p:nvSpPr>
          <p:cNvPr id="63" name="Oval 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6</a:t>
            </a:r>
          </a:p>
        </p:txBody>
      </p:sp>
      <p:sp>
        <p:nvSpPr>
          <p:cNvPr id="64" name="Oval 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5</a:t>
            </a:r>
          </a:p>
        </p:txBody>
      </p:sp>
      <p:sp>
        <p:nvSpPr>
          <p:cNvPr id="65" name="Oval 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4</a:t>
            </a:r>
          </a:p>
        </p:txBody>
      </p:sp>
      <p:sp>
        <p:nvSpPr>
          <p:cNvPr id="66" name="Oval 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3</a:t>
            </a:r>
          </a:p>
        </p:txBody>
      </p:sp>
      <p:sp>
        <p:nvSpPr>
          <p:cNvPr id="67" name="Oval 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2</a:t>
            </a:r>
          </a:p>
        </p:txBody>
      </p:sp>
      <p:sp>
        <p:nvSpPr>
          <p:cNvPr id="68" name="Oval 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1</a:t>
            </a:r>
          </a:p>
        </p:txBody>
      </p:sp>
      <p:sp>
        <p:nvSpPr>
          <p:cNvPr id="69" name="Oval 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70" name="Oval 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71" name="Oval 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72" name="Oval 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73" name="Oval 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74" name="Oval 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75" name="Oval 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76" name="Oval 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77" name="Oval 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78" name="Oval 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79" name="Oval 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80" name="Oval 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81" name="Oval 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82" name="Oval 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83" name="Oval 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84" name="Oval 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85" name="Oval 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86" name="Oval 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87" name="Oval 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88" name="Oval 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89" name="Oval 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90" name="Oval 8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91" name="Oval 9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92" name="Oval 9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93" name="Oval 9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94" name="Oval 9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95" name="Oval 9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96" name="Oval 9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97" name="Oval 9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98" name="Oval 9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99" name="Oval 9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100" name="Oval 9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101" name="Oval 10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102" name="Oval 10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103" name="Oval 10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104" name="Oval 10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105" name="Oval 10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106" name="Oval 10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107" name="Oval 10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108" name="Oval 10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109" name="Oval 10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110" name="Oval 10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111" name="Oval 1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112" name="Oval 1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113" name="Oval 1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114" name="Oval 1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115" name="Oval 1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116" name="Oval 1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117" name="Oval 1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118" name="Oval 1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119" name="Oval 1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120" name="Oval 1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121" name="Oval 1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122" name="Oval 1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123" name="Oval 1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124" name="Oval 1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125" name="Oval 1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126" name="Oval 1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127" name="Oval 1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128" name="Oval 1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129" name="Oval 1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130" name="Oval 1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131" name="Oval 1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132" name="Oval 1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133" name="Oval 1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134" name="Oval 1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135" name="Oval 1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136" name="Oval 1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37" name="Oval 1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38" name="Oval 1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39" name="Oval 1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40" name="Oval 1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41" name="Oval 1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42" name="Oval 1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43" name="Oval 1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44" name="Oval 1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45" name="Oval 1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46" name="Oval 1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47" name="Oval 1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48" name="Oval 1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49" name="Oval 1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50" name="Oval 1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51" name="Oval 1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52" name="Oval 1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53" name="Oval 1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54" name="Oval 1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55" name="Oval 1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56" name="Oval 1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57" name="Oval 1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58" name="Oval 1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59" name="Oval 1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60" name="Oval 1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61" name="Oval 1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62" name="Oval 1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63" name="Oval 1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64" name="Oval 1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65" name="Oval 1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66" name="Oval 1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67" name="Oval 1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68" name="Oval 1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69" name="Oval 1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70" name="Oval 1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71" name="Oval 1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72" name="Oval 1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73" name="Oval 1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74" name="Oval 1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75" name="Oval 1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76" name="Oval 1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77" name="Oval 1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78" name="Oval 1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79" name="Oval 1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80" name="Oval 1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81" name="Oval 1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82" name="Oval 1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83" name="Oval 1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84" name="Oval 1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85" name="Oval 1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86" name="Oval 1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87" name="Oval 1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88" name="Oval 1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1</a:t>
            </a:r>
          </a:p>
        </p:txBody>
      </p:sp>
      <p:sp>
        <p:nvSpPr>
          <p:cNvPr id="189" name="Oval 1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0</a:t>
            </a:r>
          </a:p>
        </p:txBody>
      </p:sp>
      <p:sp>
        <p:nvSpPr>
          <p:cNvPr id="190" name="Cloud Callout 189"/>
          <p:cNvSpPr/>
          <p:nvPr/>
        </p:nvSpPr>
        <p:spPr>
          <a:xfrm>
            <a:off x="778806" y="3392001"/>
            <a:ext cx="7755594" cy="2961815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buFontTx/>
              <a:buChar char="-"/>
              <a:defRPr/>
            </a:pPr>
            <a:r>
              <a:rPr lang="en-US" sz="28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độ dài hai cạnh lớn hơn độ dài cạnh còn lại.</a:t>
            </a:r>
          </a:p>
          <a:p>
            <a:pPr marL="342900" indent="-342900">
              <a:buFontTx/>
              <a:buChar char="-"/>
              <a:defRPr/>
            </a:pPr>
            <a:r>
              <a:rPr lang="en-US" sz="28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a ạnh còn lại.</a:t>
            </a:r>
            <a:endParaRPr lang="vi-VN" sz="28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9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4" dur="500"/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E19730-7077-451D-B304-D20D22EF816E}"/>
              </a:ext>
            </a:extLst>
          </p:cNvPr>
          <p:cNvSpPr txBox="1"/>
          <p:nvPr/>
        </p:nvSpPr>
        <p:spPr>
          <a:xfrm>
            <a:off x="628711" y="1110708"/>
            <a:ext cx="169148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ịnh lí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50">
            <a:extLst>
              <a:ext uri="{FF2B5EF4-FFF2-40B4-BE49-F238E27FC236}">
                <a16:creationId xmlns:a16="http://schemas.microsoft.com/office/drawing/2014/main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102" y="1641482"/>
            <a:ext cx="11032898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2:  QUAN HỆ GIỮA BA CẠNH CỦA MỘT TAM GIÁ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6961" y="2832194"/>
            <a:ext cx="4305039" cy="3148963"/>
          </a:xfrm>
          <a:prstGeom prst="rect">
            <a:avLst/>
          </a:prstGeom>
        </p:spPr>
      </p:pic>
      <p:sp>
        <p:nvSpPr>
          <p:cNvPr id="8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2988351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uôn có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đẳng thức s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9E19730-7077-451D-B304-D20D22EF816E}"/>
              </a:ext>
            </a:extLst>
          </p:cNvPr>
          <p:cNvSpPr txBox="1"/>
          <p:nvPr/>
        </p:nvSpPr>
        <p:spPr>
          <a:xfrm>
            <a:off x="344885" y="5780358"/>
            <a:ext cx="91678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được gọi là </a:t>
            </a:r>
            <a:r>
              <a:rPr lang="en-US" sz="3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tam </a:t>
            </a:r>
            <a:r>
              <a:rPr 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7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/>
      <p:bldP spid="9" grpId="0"/>
      <p:bldP spid="10" grpId="0"/>
      <p:bldP spid="11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loud Callout 18"/>
          <p:cNvSpPr/>
          <p:nvPr/>
        </p:nvSpPr>
        <p:spPr>
          <a:xfrm>
            <a:off x="1524000" y="2647319"/>
            <a:ext cx="7620000" cy="1924681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 cạnh còn lại.</a:t>
            </a:r>
            <a:endParaRPr lang="vi-VN" sz="30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9" name="Rectangle 8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2:  QUAN HỆ GIỮA BA CẠNH CỦA MỘT TAM GIÁC</a:t>
            </a: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9E5EBA59-6FAD-4CD8-8F0B-3C9329B5FC6A}"/>
              </a:ext>
            </a:extLst>
          </p:cNvPr>
          <p:cNvSpPr txBox="1"/>
          <p:nvPr/>
        </p:nvSpPr>
        <p:spPr>
          <a:xfrm>
            <a:off x="228600" y="885983"/>
            <a:ext cx="22573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r>
              <a:rPr lang="en-US" alt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6078" y="2553468"/>
            <a:ext cx="3769734" cy="2757409"/>
          </a:xfrm>
          <a:prstGeom prst="rect">
            <a:avLst/>
          </a:prstGeom>
        </p:spPr>
      </p:pic>
      <p:sp>
        <p:nvSpPr>
          <p:cNvPr id="14" name="AutoShape 50">
            <a:extLst>
              <a:ext uri="{FF2B5EF4-FFF2-40B4-BE49-F238E27FC236}">
                <a16:creationId xmlns:a16="http://schemas.microsoft.com/office/drawing/2014/main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4" y="1506541"/>
            <a:ext cx="10085190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một cạnh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 giờ cũng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hơn hiệu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 hơn tổng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ủa hai cạnh còn lại.</a:t>
            </a:r>
            <a:endParaRPr lang="vi-VN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53" y="2696813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, với cạnh AB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y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92447" y="4606634"/>
            <a:ext cx="8169718" cy="196977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xét độ dài ba đoạn thẳng có thỏa mãn bất đẳng thức tam giác hay không, ta chỉ cần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lớn nhất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ộ dài còn lại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oặc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nhỏ nhất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còn lạ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8160" y="4608836"/>
            <a:ext cx="31586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 :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/46</a:t>
            </a:r>
            <a:endParaRPr lang="en-US" sz="30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16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  <p:bldP spid="19" grpId="0" animBg="1"/>
      <p:bldP spid="19" grpId="1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bộ độ dài đoạn thẳng dưới đây, bộ ba nào có thể là độ dài ba cạnh của một tam giác?</a:t>
            </a:r>
          </a:p>
          <a:p>
            <a:pPr marL="514350" indent="-514350"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8 cm; 11cm</a:t>
            </a:r>
          </a:p>
          <a:p>
            <a:pPr marL="514350" indent="-514350">
              <a:buFontTx/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9 cm; 16 cm</a:t>
            </a:r>
          </a:p>
          <a:p>
            <a:pPr marL="514350" indent="-514350">
              <a:buFontTx/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cm ; 9 cm; 16 cm</a:t>
            </a:r>
          </a:p>
        </p:txBody>
      </p:sp>
    </p:spTree>
    <p:extLst>
      <p:ext uri="{BB962C8B-B14F-4D97-AF65-F5344CB8AC3E}">
        <p14:creationId xmlns:p14="http://schemas.microsoft.com/office/powerpoint/2010/main" val="1673005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2143" y="3962400"/>
            <a:ext cx="1059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8 + 9 = 17 &gt; 16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9 cm; 8 cm; 16 cm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2143" y="2140006"/>
            <a:ext cx="10501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9 = 16 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7 cm; 9 cm; 16 cm không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9600" y="457200"/>
            <a:ext cx="1028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8 = 15 &gt; 11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7 cm; 8 cm; 11 cm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3179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ba cạnh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nguyên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ếu biết 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5cm, AC = 3cm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cạnh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bao nhiêu xăng ti mét</a:t>
            </a:r>
          </a:p>
        </p:txBody>
      </p:sp>
      <p:sp>
        <p:nvSpPr>
          <p:cNvPr id="10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062371"/>
            <a:ext cx="106679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0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3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5+3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</mc:Choice>
        <mc:Fallback xmlns="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609120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Xét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, với cạnh BC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Vì độ dài </a:t>
                </a:r>
                <a:r>
                  <a:rPr lang="en-US" altLang="en-US" sz="3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là một số nguyên (cm) nên: </a:t>
                </a:r>
                <a14:m>
                  <m:oMath xmlns:m="http://schemas.openxmlformats.org/officeDocument/2006/math"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;4;5;6;7</m:t>
                        </m:r>
                      </m:e>
                    </m:d>
                  </m:oMath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blipFill>
                <a:blip r:embed="rId6"/>
                <a:stretch>
                  <a:fillRect l="-1492" t="-14444" b="-34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240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3507883" y="1422620"/>
            <a:ext cx="1387341" cy="130788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252450" y="2032000"/>
            <a:ext cx="3255433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GIỮA BA CẠNH CỦA MỘT TAM GIÁC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923799" y="339444"/>
            <a:ext cx="6596690" cy="1692556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hangingPunct="1"/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độ dài một cạnh bao giờ cũng lớn hơn hiệu và nhỏ hơn tổng các độ dài của hai cạnh còn lại</a:t>
            </a:r>
            <a:r>
              <a:rPr lang="en-US" altLang="en-US" sz="2800">
                <a:solidFill>
                  <a:schemeClr val="bg1"/>
                </a:solidFill>
                <a:cs typeface="Arial" panose="020B0604020202020204" pitchFamily="34" charset="0"/>
              </a:rPr>
              <a:t>.</a:t>
            </a:r>
          </a:p>
          <a:p>
            <a:pPr algn="just" eaLnBrk="1" hangingPunct="1"/>
            <a:endParaRPr lang="en-US" altLang="en-US" sz="28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3214" y="1982023"/>
            <a:ext cx="3769734" cy="2757409"/>
          </a:xfrm>
          <a:prstGeom prst="rect">
            <a:avLst/>
          </a:prstGeom>
        </p:spPr>
      </p:pic>
      <p:sp>
        <p:nvSpPr>
          <p:cNvPr id="16" name="Text Box 39">
            <a:extLst>
              <a:ext uri="{FF2B5EF4-FFF2-40B4-BE49-F238E27FC236}">
                <a16:creationId xmlns:a16="http://schemas.microsoft.com/office/drawing/2014/main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3222774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– B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B + BC</a:t>
            </a: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635" y="3752538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– B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C + BC</a:t>
            </a:r>
          </a:p>
        </p:txBody>
      </p:sp>
      <p:sp>
        <p:nvSpPr>
          <p:cNvPr id="18" name="Text Box 39">
            <a:extLst>
              <a:ext uri="{FF2B5EF4-FFF2-40B4-BE49-F238E27FC236}">
                <a16:creationId xmlns:a16="http://schemas.microsoft.com/office/drawing/2014/main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2714784"/>
            <a:ext cx="4147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– A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B + A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6" grpId="0"/>
      <p:bldP spid="17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82</TotalTime>
  <Words>1723</Words>
  <Application>Microsoft Office PowerPoint</Application>
  <PresentationFormat>Widescreen</PresentationFormat>
  <Paragraphs>292</Paragraphs>
  <Slides>18</Slides>
  <Notes>3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mbria Math</vt:lpstr>
      <vt:lpstr>Palatino Linotype</vt:lpstr>
      <vt:lpstr>Tahoma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Hu?nh Quang Thanh</cp:lastModifiedBy>
  <cp:revision>1310</cp:revision>
  <dcterms:created xsi:type="dcterms:W3CDTF">2015-10-19T12:59:58Z</dcterms:created>
  <dcterms:modified xsi:type="dcterms:W3CDTF">2022-12-25T12:16:40Z</dcterms:modified>
</cp:coreProperties>
</file>